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3.wav" ContentType="audio/x-wav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5"/>
  </p:notesMasterIdLst>
  <p:sldIdLst>
    <p:sldId id="256" r:id="rId5"/>
    <p:sldId id="285" r:id="rId6"/>
    <p:sldId id="286" r:id="rId7"/>
    <p:sldId id="287" r:id="rId8"/>
    <p:sldId id="288" r:id="rId9"/>
    <p:sldId id="303" r:id="rId10"/>
    <p:sldId id="290" r:id="rId11"/>
    <p:sldId id="291" r:id="rId12"/>
    <p:sldId id="307" r:id="rId13"/>
    <p:sldId id="309" r:id="rId14"/>
    <p:sldId id="300" r:id="rId15"/>
    <p:sldId id="298" r:id="rId16"/>
    <p:sldId id="299" r:id="rId17"/>
    <p:sldId id="301" r:id="rId18"/>
    <p:sldId id="293" r:id="rId19"/>
    <p:sldId id="305" r:id="rId20"/>
    <p:sldId id="306" r:id="rId21"/>
    <p:sldId id="295" r:id="rId22"/>
    <p:sldId id="302" r:id="rId23"/>
    <p:sldId id="26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1254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236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00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8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8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8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8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28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5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audio" Target="../media/audio1.wav"/><Relationship Id="rId7" Type="http://schemas.openxmlformats.org/officeDocument/2006/relationships/image" Target="../media/image3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png"/><Relationship Id="rId5" Type="http://schemas.openxmlformats.org/officeDocument/2006/relationships/audio" Target="../media/audio3.wav"/><Relationship Id="rId10" Type="http://schemas.openxmlformats.org/officeDocument/2006/relationships/image" Target="../media/image4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9.png"/><Relationship Id="rId7" Type="http://schemas.openxmlformats.org/officeDocument/2006/relationships/image" Target="../media/image45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44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jpeg"/><Relationship Id="rId7" Type="http://schemas.openxmlformats.org/officeDocument/2006/relationships/slide" Target="slide7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slide" Target="slide4.xml"/><Relationship Id="rId4" Type="http://schemas.openxmlformats.org/officeDocument/2006/relationships/slide" Target="slide3.xml"/><Relationship Id="rId9" Type="http://schemas.openxmlformats.org/officeDocument/2006/relationships/slide" Target="slide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5.sv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" Target="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8.bin"/><Relationship Id="rId3" Type="http://schemas.openxmlformats.org/officeDocument/2006/relationships/slide" Target="slide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6.png"/><Relationship Id="rId4" Type="http://schemas.openxmlformats.org/officeDocument/2006/relationships/slide" Target="slide2.xml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0.png"/><Relationship Id="rId7" Type="http://schemas.openxmlformats.org/officeDocument/2006/relationships/slide" Target="slide2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ĐÀO THỊ TH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D&amp;ĐT LONG BIÊ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l"/>
            <a:r>
              <a:rPr lang="en-US" sz="280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TRƯỜNG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CS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ONG BIÊ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740004" y="2122528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9-C1-T13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200590" y="157008"/>
            <a:ext cx="7948190" cy="69668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872685"/>
              </p:ext>
            </p:extLst>
          </p:nvPr>
        </p:nvGraphicFramePr>
        <p:xfrm>
          <a:off x="2536825" y="937175"/>
          <a:ext cx="5640820" cy="94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2197080" imgH="368280" progId="Equation.DSMT4">
                  <p:embed/>
                </p:oleObj>
              </mc:Choice>
              <mc:Fallback>
                <p:oleObj name="Equation" r:id="rId3" imgW="2197080" imgH="368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6825" y="937175"/>
                        <a:ext cx="5640820" cy="945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10404" y="853693"/>
            <a:ext cx="1649669" cy="52322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u="sng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i="1" u="sng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i="1" u="sng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944405"/>
              </p:ext>
            </p:extLst>
          </p:nvPr>
        </p:nvGraphicFramePr>
        <p:xfrm>
          <a:off x="2536825" y="1748920"/>
          <a:ext cx="5510718" cy="85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2361960" imgH="368280" progId="Equation.DSMT4">
                  <p:embed/>
                </p:oleObj>
              </mc:Choice>
              <mc:Fallback>
                <p:oleObj name="Equation" r:id="rId5" imgW="2361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825" y="1748920"/>
                        <a:ext cx="5510718" cy="859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5132"/>
              </p:ext>
            </p:extLst>
          </p:nvPr>
        </p:nvGraphicFramePr>
        <p:xfrm>
          <a:off x="2536825" y="2510004"/>
          <a:ext cx="5245966" cy="84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7" imgW="2273040" imgH="368280" progId="Equation.DSMT4">
                  <p:embed/>
                </p:oleObj>
              </mc:Choice>
              <mc:Fallback>
                <p:oleObj name="Equation" r:id="rId7" imgW="2273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6825" y="2510004"/>
                        <a:ext cx="5245966" cy="849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74112"/>
              </p:ext>
            </p:extLst>
          </p:nvPr>
        </p:nvGraphicFramePr>
        <p:xfrm>
          <a:off x="2536824" y="3419862"/>
          <a:ext cx="4570557" cy="88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9" imgW="1904760" imgH="368280" progId="Equation.DSMT4">
                  <p:embed/>
                </p:oleObj>
              </mc:Choice>
              <mc:Fallback>
                <p:oleObj name="Equation" r:id="rId9" imgW="1904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6824" y="3419862"/>
                        <a:ext cx="4570557" cy="883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034079"/>
              </p:ext>
            </p:extLst>
          </p:nvPr>
        </p:nvGraphicFramePr>
        <p:xfrm>
          <a:off x="2536824" y="4377219"/>
          <a:ext cx="4570557" cy="66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1" imgW="1828800" imgH="266400" progId="Equation.DSMT4">
                  <p:embed/>
                </p:oleObj>
              </mc:Choice>
              <mc:Fallback>
                <p:oleObj name="Equation" r:id="rId11" imgW="1828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36824" y="4377219"/>
                        <a:ext cx="4570557" cy="666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805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117316" y="336552"/>
            <a:ext cx="38462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 TỐC</a:t>
            </a:r>
          </a:p>
        </p:txBody>
      </p:sp>
      <p:pic>
        <p:nvPicPr>
          <p:cNvPr id="1026" name="Picture 2" descr="Kết quả hình ảnh cho tăng tốc 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368" y="2206172"/>
            <a:ext cx="6156867" cy="4084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tăng tốc pn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54" t="6582" r="13567" b="7341"/>
          <a:stretch/>
        </p:blipFill>
        <p:spPr bwMode="auto">
          <a:xfrm rot="3594543">
            <a:off x="1872342" y="3686629"/>
            <a:ext cx="1494973" cy="2467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419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1.05 -0.74282 " pathEditMode="relative" rAng="0" ptsTypes="AA">
                                      <p:cBhvr>
                                        <p:cTn id="6" dur="13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500" y="-37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300"/>
                            </p:stCondLst>
                            <p:childTnLst>
                              <p:par>
                                <p:cTn id="8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0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8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200590" y="157008"/>
            <a:ext cx="7948190" cy="69668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540132"/>
              </p:ext>
            </p:extLst>
          </p:nvPr>
        </p:nvGraphicFramePr>
        <p:xfrm>
          <a:off x="2913671" y="776104"/>
          <a:ext cx="6884957" cy="147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2971800" imgH="634680" progId="Equation.DSMT4">
                  <p:embed/>
                </p:oleObj>
              </mc:Choice>
              <mc:Fallback>
                <p:oleObj name="Equation" r:id="rId3" imgW="2971800" imgH="6346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3671" y="776104"/>
                        <a:ext cx="6884957" cy="1471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150685" y="5258748"/>
            <a:ext cx="5598215" cy="523220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800" b="1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4" descr="Cau hoi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0086" y="2181043"/>
            <a:ext cx="609110" cy="6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450775" y="2208727"/>
            <a:ext cx="97323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83629" y="2930725"/>
            <a:ext cx="97323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endParaRPr lang="en-US" sz="32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83629" y="3591444"/>
            <a:ext cx="97323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VT – VP = 0</a:t>
            </a:r>
            <a:endParaRPr lang="en-US" sz="32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482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107072" y="33371"/>
            <a:ext cx="7948190" cy="69668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591918"/>
              </p:ext>
            </p:extLst>
          </p:nvPr>
        </p:nvGraphicFramePr>
        <p:xfrm>
          <a:off x="2913672" y="668786"/>
          <a:ext cx="6386190" cy="136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3" imgW="2971800" imgH="634680" progId="Equation.DSMT4">
                  <p:embed/>
                </p:oleObj>
              </mc:Choice>
              <mc:Fallback>
                <p:oleObj name="Equation" r:id="rId3" imgW="2971800" imgH="6346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3672" y="668786"/>
                        <a:ext cx="6386190" cy="1365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107072" y="1977916"/>
            <a:ext cx="41051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07847" y="1977916"/>
            <a:ext cx="12023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166439"/>
              </p:ext>
            </p:extLst>
          </p:nvPr>
        </p:nvGraphicFramePr>
        <p:xfrm>
          <a:off x="1207847" y="2338420"/>
          <a:ext cx="9985366" cy="155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5" imgW="5130720" imgH="799920" progId="Equation.DSMT4">
                  <p:embed/>
                </p:oleObj>
              </mc:Choice>
              <mc:Fallback>
                <p:oleObj name="Equation" r:id="rId5" imgW="51307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7847" y="2338420"/>
                        <a:ext cx="9985366" cy="1557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324321"/>
              </p:ext>
            </p:extLst>
          </p:nvPr>
        </p:nvGraphicFramePr>
        <p:xfrm>
          <a:off x="4535231" y="3642371"/>
          <a:ext cx="5419260" cy="167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7" imgW="2717640" imgH="838080" progId="Equation.DSMT4">
                  <p:embed/>
                </p:oleObj>
              </mc:Choice>
              <mc:Fallback>
                <p:oleObj name="Equation" r:id="rId7" imgW="2717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5231" y="3642371"/>
                        <a:ext cx="5419260" cy="1671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63469" y="5313732"/>
            <a:ext cx="110974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T = VP,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387106" y="1090560"/>
            <a:ext cx="668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177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Kết quả hình ảnh cho về đích 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370" y="1621291"/>
            <a:ext cx="6666141" cy="4436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476552" y="336552"/>
            <a:ext cx="312777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ĐÍCH</a:t>
            </a:r>
          </a:p>
        </p:txBody>
      </p:sp>
    </p:spTree>
    <p:extLst>
      <p:ext uri="{BB962C8B-B14F-4D97-AF65-F5344CB8AC3E}">
        <p14:creationId xmlns:p14="http://schemas.microsoft.com/office/powerpoint/2010/main" val="30431405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0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97527" y="686410"/>
            <a:ext cx="22108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21424" y="2317505"/>
                <a:ext cx="470821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</a:tabLst>
                </a:pPr>
                <a:r>
                  <a:rPr lang="pt-BR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pt-BR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2. </a:t>
                </a:r>
                <a:r>
                  <a:rPr lang="pt-BR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 a</a:t>
                </a:r>
                <a:r>
                  <a:rPr lang="pt-BR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pt-BR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để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24" y="2317505"/>
                <a:ext cx="4708211" cy="523220"/>
              </a:xfrm>
              <a:prstGeom prst="rect">
                <a:avLst/>
              </a:prstGeom>
              <a:blipFill>
                <a:blip r:embed="rId6"/>
                <a:stretch>
                  <a:fillRect l="-2587" t="-12791" b="-302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421423" y="2805012"/>
                <a:ext cx="470821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</a:tabLst>
                </a:pPr>
                <a:r>
                  <a:rPr lang="pt-BR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3. </a:t>
                </a:r>
                <a:r>
                  <a:rPr lang="pt-BR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 </a:t>
                </a:r>
                <a:r>
                  <a:rPr lang="pt-BR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 để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23" y="2805012"/>
                <a:ext cx="4708211" cy="523220"/>
              </a:xfrm>
              <a:prstGeom prst="rect">
                <a:avLst/>
              </a:prstGeom>
              <a:blipFill>
                <a:blip r:embed="rId7"/>
                <a:stretch>
                  <a:fillRect l="-2587" t="-12791" b="-302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1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5:0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5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40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9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8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7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6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4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3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2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1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30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9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8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7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6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5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4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3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2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1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20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9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8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7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6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5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4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3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2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1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10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9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8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7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6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5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4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3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2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1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4:0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9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8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7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6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5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4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3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2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1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50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9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8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7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6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5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4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3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2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1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40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9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8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7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6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5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4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3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2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1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30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9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8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7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6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5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4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3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2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1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20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9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8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7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6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5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4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3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2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1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10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9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8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7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6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5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4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3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2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1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3:00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9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8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7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6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5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4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3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2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1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50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9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8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7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6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5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4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3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2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1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40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9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8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7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6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5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4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3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2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1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30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9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8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7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6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5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4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3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2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1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20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9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8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7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6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5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4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3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2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1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10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9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8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7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6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5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4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3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2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1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2:00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9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8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7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6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5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4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3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2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1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50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9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8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7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6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5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4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3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2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1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40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9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8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7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6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5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4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3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2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1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30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9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8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7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6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5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4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3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2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1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20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9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8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7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6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5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4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3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2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1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10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9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8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7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6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5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4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3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2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1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1:00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9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8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7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6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5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4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3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2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1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50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9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8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7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6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5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4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3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2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1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40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9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8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7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6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5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4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3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2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1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30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9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8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7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6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5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4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3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2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1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20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9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8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7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6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5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4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3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2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1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10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9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8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7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6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5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4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3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2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/>
              <a:t>00:01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10834056" y="1316504"/>
            <a:ext cx="12954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00:00</a:t>
            </a:r>
          </a:p>
        </p:txBody>
      </p:sp>
      <p:pic>
        <p:nvPicPr>
          <p:cNvPr id="9218" name="Picture 2" descr="Kết quả hình ảnh cho ĐỒNG HỒ PNG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1396" y="-209406"/>
            <a:ext cx="1570615" cy="1570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37685"/>
              </p:ext>
            </p:extLst>
          </p:nvPr>
        </p:nvGraphicFramePr>
        <p:xfrm>
          <a:off x="3068638" y="722313"/>
          <a:ext cx="691991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3251160" imgH="533160" progId="Equation.DSMT4">
                  <p:embed/>
                </p:oleObj>
              </mc:Choice>
              <mc:Fallback>
                <p:oleObj name="Equation" r:id="rId9" imgW="3251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8638" y="722313"/>
                        <a:ext cx="6919912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" name="Rounded Rectangle 311"/>
          <p:cNvSpPr/>
          <p:nvPr/>
        </p:nvSpPr>
        <p:spPr>
          <a:xfrm>
            <a:off x="997527" y="33371"/>
            <a:ext cx="9885119" cy="69668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3" name="Rectangle 312"/>
          <p:cNvSpPr/>
          <p:nvPr/>
        </p:nvSpPr>
        <p:spPr>
          <a:xfrm>
            <a:off x="1421424" y="1824904"/>
            <a:ext cx="5715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</a:t>
            </a:r>
            <a:r>
              <a:rPr lang="pt-BR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" name="Rectangle 313"/>
          <p:cNvSpPr/>
          <p:nvPr/>
        </p:nvSpPr>
        <p:spPr>
          <a:xfrm>
            <a:off x="1421421" y="3416318"/>
            <a:ext cx="9461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</a:pPr>
            <a:r>
              <a:rPr lang="pt-B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</a:t>
            </a:r>
            <a:r>
              <a:rPr lang="pt-BR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.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oán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óm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ắt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ướng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5" name="TextBox 314"/>
          <p:cNvSpPr txBox="1"/>
          <p:nvPr/>
        </p:nvSpPr>
        <p:spPr>
          <a:xfrm>
            <a:off x="3432367" y="4728988"/>
            <a:ext cx="4682933" cy="1384995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800" b="1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</a:p>
        </p:txBody>
      </p:sp>
    </p:spTree>
    <p:extLst>
      <p:ext uri="{BB962C8B-B14F-4D97-AF65-F5344CB8AC3E}">
        <p14:creationId xmlns:p14="http://schemas.microsoft.com/office/powerpoint/2010/main" val="2778158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92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9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1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3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4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6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1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1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3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4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5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7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8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0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1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3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4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5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7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8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1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2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3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4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5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7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8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0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1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2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3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5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6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7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9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0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1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2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3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4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5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6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7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8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9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0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1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2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3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4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5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6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7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8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9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0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1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2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3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4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5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6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7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8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9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1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2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3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4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25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0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1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2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3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4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55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56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57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58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810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20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830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840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850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860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870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880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890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900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910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20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930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940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1950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960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970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1980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990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000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010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20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030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040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050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060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070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080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090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100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110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20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130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140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150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160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170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180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190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200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210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20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230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240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250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260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270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280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290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300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310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20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330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340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350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360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370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380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390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400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410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20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430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440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450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460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470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480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490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500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510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520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530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540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550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560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570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580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590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600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610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620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630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640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650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660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670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680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690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700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710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720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730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740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750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760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770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780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790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800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810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820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830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840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850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860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870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880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890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900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910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920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2930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94000"/>
                            </p:stCondLst>
                            <p:childTnLst>
                              <p:par>
                                <p:cTn id="9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295000"/>
                            </p:stCondLst>
                            <p:childTnLst>
                              <p:par>
                                <p:cTn id="9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8" fill="hold">
                            <p:stCondLst>
                              <p:cond delay="296000"/>
                            </p:stCondLst>
                            <p:childTnLst>
                              <p:par>
                                <p:cTn id="9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1" fill="hold">
                            <p:stCondLst>
                              <p:cond delay="297000"/>
                            </p:stCondLst>
                            <p:childTnLst>
                              <p:par>
                                <p:cTn id="9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298000"/>
                            </p:stCondLst>
                            <p:childTnLst>
                              <p:par>
                                <p:cTn id="9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7" fill="hold">
                            <p:stCondLst>
                              <p:cond delay="299000"/>
                            </p:stCondLst>
                            <p:childTnLst>
                              <p:par>
                                <p:cTn id="9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0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8"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8" grpId="1"/>
      <p:bldP spid="9" grpId="0"/>
      <p:bldP spid="9" grpId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3" grpId="0"/>
      <p:bldP spid="314" grpId="0"/>
      <p:bldP spid="3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13949"/>
              </p:ext>
            </p:extLst>
          </p:nvPr>
        </p:nvGraphicFramePr>
        <p:xfrm>
          <a:off x="1374920" y="1253276"/>
          <a:ext cx="691991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3251160" imgH="533160" progId="Equation.DSMT4">
                  <p:embed/>
                </p:oleObj>
              </mc:Choice>
              <mc:Fallback>
                <p:oleObj name="Equation" r:id="rId3" imgW="3251160" imgH="5331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4920" y="1253276"/>
                        <a:ext cx="6919912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" name="Rounded Rectangle 311"/>
          <p:cNvSpPr/>
          <p:nvPr/>
        </p:nvSpPr>
        <p:spPr>
          <a:xfrm>
            <a:off x="997527" y="33371"/>
            <a:ext cx="9885119" cy="69668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3" name="Rectangle 312"/>
          <p:cNvSpPr/>
          <p:nvPr/>
        </p:nvSpPr>
        <p:spPr>
          <a:xfrm>
            <a:off x="797969" y="730056"/>
            <a:ext cx="5715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</a:t>
            </a:r>
            <a:r>
              <a:rPr lang="pt-BR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020101"/>
              </p:ext>
            </p:extLst>
          </p:nvPr>
        </p:nvGraphicFramePr>
        <p:xfrm>
          <a:off x="1183119" y="2388338"/>
          <a:ext cx="6235989" cy="16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2628720" imgH="711000" progId="Equation.DSMT4">
                  <p:embed/>
                </p:oleObj>
              </mc:Choice>
              <mc:Fallback>
                <p:oleObj name="Equation" r:id="rId5" imgW="2628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3119" y="2388338"/>
                        <a:ext cx="6235989" cy="168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856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97527" y="779155"/>
                <a:ext cx="470821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</a:tabLst>
                </a:pPr>
                <a:r>
                  <a:rPr lang="pt-BR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pt-BR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2. </a:t>
                </a:r>
                <a:r>
                  <a:rPr lang="pt-BR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 a</a:t>
                </a:r>
                <a:r>
                  <a:rPr lang="pt-BR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pt-BR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để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527" y="779155"/>
                <a:ext cx="4708211" cy="523220"/>
              </a:xfrm>
              <a:prstGeom prst="rect">
                <a:avLst/>
              </a:prstGeom>
              <a:blipFill>
                <a:blip r:embed="rId3"/>
                <a:stretch>
                  <a:fillRect l="-2720" t="-13953" b="-302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192210" y="4715532"/>
            <a:ext cx="47082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</a:pPr>
            <a:r>
              <a:rPr lang="pt-BR" sz="2800" b="1" i="1" dirty="0" smtClean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h 2</a:t>
            </a:r>
            <a:r>
              <a:rPr lang="pt-BR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ùng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ết</a:t>
            </a:r>
            <a:endParaRPr lang="en-US" sz="2800" dirty="0"/>
          </a:p>
        </p:txBody>
      </p:sp>
      <p:sp>
        <p:nvSpPr>
          <p:cNvPr id="312" name="Rounded Rectangle 311"/>
          <p:cNvSpPr/>
          <p:nvPr/>
        </p:nvSpPr>
        <p:spPr>
          <a:xfrm>
            <a:off x="997527" y="33371"/>
            <a:ext cx="9885119" cy="69668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" name="Rectangle 313"/>
          <p:cNvSpPr/>
          <p:nvPr/>
        </p:nvSpPr>
        <p:spPr>
          <a:xfrm>
            <a:off x="997527" y="2480550"/>
            <a:ext cx="9461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&gt; 0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426279"/>
              </p:ext>
            </p:extLst>
          </p:nvPr>
        </p:nvGraphicFramePr>
        <p:xfrm>
          <a:off x="2464916" y="1216738"/>
          <a:ext cx="3435505" cy="110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4" imgW="1625400" imgH="520560" progId="Equation.DSMT4">
                  <p:embed/>
                </p:oleObj>
              </mc:Choice>
              <mc:Fallback>
                <p:oleObj name="Equation" r:id="rId4" imgW="1625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4916" y="1216738"/>
                        <a:ext cx="3435505" cy="1100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804297"/>
              </p:ext>
            </p:extLst>
          </p:nvPr>
        </p:nvGraphicFramePr>
        <p:xfrm>
          <a:off x="2464916" y="2215965"/>
          <a:ext cx="9096825" cy="117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6" imgW="3733560" imgH="482400" progId="Equation.DSMT4">
                  <p:embed/>
                </p:oleObj>
              </mc:Choice>
              <mc:Fallback>
                <p:oleObj name="Equation" r:id="rId6" imgW="373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4916" y="2215965"/>
                        <a:ext cx="9096825" cy="117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13987"/>
              </p:ext>
            </p:extLst>
          </p:nvPr>
        </p:nvGraphicFramePr>
        <p:xfrm>
          <a:off x="2341461" y="3173393"/>
          <a:ext cx="1913101" cy="45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8" imgW="825480" imgH="177480" progId="Equation.DSMT4">
                  <p:embed/>
                </p:oleObj>
              </mc:Choice>
              <mc:Fallback>
                <p:oleObj name="Equation" r:id="rId8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1461" y="3173393"/>
                        <a:ext cx="1913101" cy="45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11192" y="3752233"/>
                <a:ext cx="472889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</a:tabLst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192" y="3752233"/>
                <a:ext cx="4728894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8361"/>
              </p:ext>
            </p:extLst>
          </p:nvPr>
        </p:nvGraphicFramePr>
        <p:xfrm>
          <a:off x="3853885" y="3490717"/>
          <a:ext cx="7399470" cy="1132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1" imgW="3403440" imgH="520560" progId="Equation.DSMT4">
                  <p:embed/>
                </p:oleObj>
              </mc:Choice>
              <mc:Fallback>
                <p:oleObj name="Equation" r:id="rId11" imgW="34034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3885" y="3490717"/>
                        <a:ext cx="7399470" cy="1132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192209" y="5238752"/>
            <a:ext cx="66113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" algn="l"/>
              </a:tabLst>
            </a:pPr>
            <a:r>
              <a:rPr lang="pt-BR" sz="28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3.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ùng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, ta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= 9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93782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14" grpId="0"/>
      <p:bldP spid="7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86346" y="187638"/>
            <a:ext cx="3619500" cy="63444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183990" y="308655"/>
            <a:ext cx="26548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.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09182" y="1048723"/>
                <a:ext cx="470821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</a:tabLst>
                </a:pPr>
                <a:r>
                  <a:rPr lang="pt-BR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5. </a:t>
                </a:r>
                <a:r>
                  <a:rPr lang="pt-BR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 </a:t>
                </a:r>
                <a:r>
                  <a:rPr lang="pt-BR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 để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&gt;2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182" y="1048723"/>
                <a:ext cx="4708211" cy="523220"/>
              </a:xfrm>
              <a:prstGeom prst="rect">
                <a:avLst/>
              </a:prstGeom>
              <a:blipFill>
                <a:blip r:embed="rId2"/>
                <a:stretch>
                  <a:fillRect l="-2720" t="-12791" b="-302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509182" y="1625487"/>
                <a:ext cx="470821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</a:tabLst>
                </a:pPr>
                <a:r>
                  <a:rPr lang="pt-BR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 6</a:t>
                </a:r>
                <a:r>
                  <a:rPr lang="pt-BR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pt-BR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 </a:t>
                </a:r>
                <a:r>
                  <a:rPr lang="pt-BR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pt-BR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để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&gt;2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182" y="1625487"/>
                <a:ext cx="4708211" cy="523220"/>
              </a:xfrm>
              <a:prstGeom prst="rect">
                <a:avLst/>
              </a:prstGeom>
              <a:blipFill>
                <a:blip r:embed="rId3"/>
                <a:stretch>
                  <a:fillRect l="-2720" t="-14118" b="-317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509182" y="2202251"/>
            <a:ext cx="9671436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r>
              <a:rPr lang="en-US" sz="2800" b="1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So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</a:t>
            </a:r>
            <a:r>
              <a:rPr lang="en-US" sz="2800" dirty="0" smtClean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977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8154555" cy="22198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nhà 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63; 64, 62 /33/SGK</a:t>
            </a: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trước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“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că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ậc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ba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”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8789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Kết quả hình ảnh cho đúng sai png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7"/>
          <a:stretch/>
        </p:blipFill>
        <p:spPr bwMode="auto">
          <a:xfrm>
            <a:off x="8714970" y="1133055"/>
            <a:ext cx="2003425" cy="1027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Kết quả hình ảnh cho khởi độ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6291" y="3667991"/>
            <a:ext cx="8634845" cy="318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63021" y="359312"/>
            <a:ext cx="432041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3" name="Rectangle 2"/>
          <p:cNvSpPr/>
          <p:nvPr/>
        </p:nvSpPr>
        <p:spPr>
          <a:xfrm>
            <a:off x="1031148" y="1185255"/>
            <a:ext cx="347402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Sai </a:t>
            </a:r>
          </a:p>
        </p:txBody>
      </p:sp>
      <p:sp>
        <p:nvSpPr>
          <p:cNvPr id="4" name="Oval 3">
            <a:hlinkClick r:id="rId4" action="ppaction://hlinksldjump"/>
          </p:cNvPr>
          <p:cNvSpPr/>
          <p:nvPr/>
        </p:nvSpPr>
        <p:spPr>
          <a:xfrm>
            <a:off x="1827607" y="2429847"/>
            <a:ext cx="720000" cy="720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hlinkClick r:id="rId5" action="ppaction://hlinksldjump"/>
          </p:cNvPr>
          <p:cNvSpPr/>
          <p:nvPr/>
        </p:nvSpPr>
        <p:spPr>
          <a:xfrm>
            <a:off x="4196413" y="2432143"/>
            <a:ext cx="720000" cy="720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hlinkClick r:id="rId6" action="ppaction://hlinksldjump"/>
          </p:cNvPr>
          <p:cNvSpPr/>
          <p:nvPr/>
        </p:nvSpPr>
        <p:spPr>
          <a:xfrm>
            <a:off x="6566136" y="2429847"/>
            <a:ext cx="720000" cy="720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" descr="Kết quả hình ảnh cho back 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716683" y="1"/>
            <a:ext cx="946549" cy="946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10">
            <a:hlinkClick r:id="rId9" action="ppaction://hlinksldjump"/>
          </p:cNvPr>
          <p:cNvSpPr/>
          <p:nvPr/>
        </p:nvSpPr>
        <p:spPr>
          <a:xfrm>
            <a:off x="8935859" y="2429847"/>
            <a:ext cx="720000" cy="7200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94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0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  <p:bldP spid="4" grpId="0" animBg="1"/>
      <p:bldP spid="4" grpId="1" animBg="1"/>
      <p:bldP spid="7" grpId="0" animBg="1"/>
      <p:bldP spid="7" grpId="1" animBg="1"/>
      <p:bldP spid="8" grpId="0" animBg="1"/>
      <p:bldP spid="8" grpId="1" animBg="1"/>
      <p:bldP spid="11" grpId="0" animBg="1"/>
      <p:bldP spid="11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70263" y="-23037"/>
            <a:ext cx="10110355" cy="118919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ẳ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ẳ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  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Kết quả hình ảnh cho back 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544" y="98286"/>
            <a:ext cx="946549" cy="946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78764"/>
              </p:ext>
            </p:extLst>
          </p:nvPr>
        </p:nvGraphicFramePr>
        <p:xfrm>
          <a:off x="2597800" y="1221482"/>
          <a:ext cx="1979878" cy="79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5" imgW="825480" imgH="330120" progId="Equation.DSMT4">
                  <p:embed/>
                </p:oleObj>
              </mc:Choice>
              <mc:Fallback>
                <p:oleObj name="Equation" r:id="rId5" imgW="82548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7800" y="1221482"/>
                        <a:ext cx="1979878" cy="791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07227"/>
              </p:ext>
            </p:extLst>
          </p:nvPr>
        </p:nvGraphicFramePr>
        <p:xfrm>
          <a:off x="2588564" y="1961476"/>
          <a:ext cx="7812736" cy="453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7" imgW="3454200" imgH="2006280" progId="Equation.DSMT4">
                  <p:embed/>
                </p:oleObj>
              </mc:Choice>
              <mc:Fallback>
                <p:oleObj name="Equation" r:id="rId7" imgW="3454200" imgH="2006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8564" y="1961476"/>
                        <a:ext cx="7812736" cy="4538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2340266" y="1408547"/>
            <a:ext cx="674253" cy="67425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vi-V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83809"/>
              </p:ext>
            </p:extLst>
          </p:nvPr>
        </p:nvGraphicFramePr>
        <p:xfrm>
          <a:off x="2582552" y="1199875"/>
          <a:ext cx="2427093" cy="86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9" imgW="901440" imgH="355320" progId="Equation.DSMT4">
                  <p:embed/>
                </p:oleObj>
              </mc:Choice>
              <mc:Fallback>
                <p:oleObj name="Equation" r:id="rId9" imgW="90144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2552" y="1199875"/>
                        <a:ext cx="2427093" cy="861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9627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524000" y="42557"/>
            <a:ext cx="9144000" cy="118919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  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2" descr="Kết quả hình ảnh cho back 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015" y="98287"/>
            <a:ext cx="946549" cy="946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304473" y="1468583"/>
            <a:ext cx="75830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05055" y="1231753"/>
          <a:ext cx="2451106" cy="105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Equation" r:id="rId5" imgW="1117440" imgH="482400" progId="Equation.DSMT4">
                  <p:embed/>
                </p:oleObj>
              </mc:Choice>
              <mc:Fallback>
                <p:oleObj name="Equation" r:id="rId5" imgW="111744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5055" y="1231753"/>
                        <a:ext cx="2451106" cy="105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140210"/>
              </p:ext>
            </p:extLst>
          </p:nvPr>
        </p:nvGraphicFramePr>
        <p:xfrm>
          <a:off x="1642015" y="2428115"/>
          <a:ext cx="1023273" cy="99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Equation" r:id="rId7" imgW="457200" imgH="444240" progId="Equation.DSMT4">
                  <p:embed/>
                </p:oleObj>
              </mc:Choice>
              <mc:Fallback>
                <p:oleObj name="Equation" r:id="rId7" imgW="45720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2015" y="2428115"/>
                        <a:ext cx="1023273" cy="995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18627"/>
              </p:ext>
            </p:extLst>
          </p:nvPr>
        </p:nvGraphicFramePr>
        <p:xfrm>
          <a:off x="4221147" y="2763930"/>
          <a:ext cx="1145547" cy="62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9" imgW="393480" imgH="215640" progId="Equation.DSMT4">
                  <p:embed/>
                </p:oleObj>
              </mc:Choice>
              <mc:Fallback>
                <p:oleObj name="Equation" r:id="rId9" imgW="393480" imgH="215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21147" y="2763930"/>
                        <a:ext cx="1145547" cy="628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839150"/>
              </p:ext>
            </p:extLst>
          </p:nvPr>
        </p:nvGraphicFramePr>
        <p:xfrm>
          <a:off x="6778023" y="2807754"/>
          <a:ext cx="1478138" cy="58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11" imgW="545760" imgH="215640" progId="Equation.DSMT4">
                  <p:embed/>
                </p:oleObj>
              </mc:Choice>
              <mc:Fallback>
                <p:oleObj name="Equation" r:id="rId11" imgW="545760" imgH="2156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78023" y="2807754"/>
                        <a:ext cx="1478138" cy="584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595373"/>
              </p:ext>
            </p:extLst>
          </p:nvPr>
        </p:nvGraphicFramePr>
        <p:xfrm>
          <a:off x="9194271" y="2748866"/>
          <a:ext cx="1205229" cy="60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13" imgW="431640" imgH="215640" progId="Equation.DSMT4">
                  <p:embed/>
                </p:oleObj>
              </mc:Choice>
              <mc:Fallback>
                <p:oleObj name="Equation" r:id="rId13" imgW="431640" imgH="2156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94271" y="2748866"/>
                        <a:ext cx="1205229" cy="602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2547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524000" y="-23037"/>
            <a:ext cx="9144000" cy="118919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ay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 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 descr="Kết quả hình ảnh cho back 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015" y="98287"/>
            <a:ext cx="946549" cy="946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345322" y="1317690"/>
                <a:ext cx="6941678" cy="9151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sz="26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6−2</m:t>
                          </m:r>
                          <m:rad>
                            <m:radPr>
                              <m:degHide m:val="on"/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e>
                      </m:rad>
                      <m:r>
                        <a:rPr lang="en-US" sz="26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600" i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60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1−</m:t>
                      </m:r>
                      <m:rad>
                        <m:radPr>
                          <m:degHide m:val="on"/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322" y="1317690"/>
                <a:ext cx="6941678" cy="9151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4592782" y="2529583"/>
            <a:ext cx="2701636" cy="683520"/>
            <a:chOff x="2971800" y="2436065"/>
            <a:chExt cx="2701636" cy="683520"/>
          </a:xfrm>
        </p:grpSpPr>
        <p:sp>
          <p:nvSpPr>
            <p:cNvPr id="14" name="Rectangle 13"/>
            <p:cNvSpPr/>
            <p:nvPr/>
          </p:nvSpPr>
          <p:spPr>
            <a:xfrm>
              <a:off x="2971800" y="2578166"/>
              <a:ext cx="157941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rPr>
                <a:t>Sai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rPr>
                <a:t>vì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919262" y="2436065"/>
              <a:ext cx="1754174" cy="683520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1237871" y="3377045"/>
            <a:ext cx="2701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b="1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b="1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63984"/>
              </p:ext>
            </p:extLst>
          </p:nvPr>
        </p:nvGraphicFramePr>
        <p:xfrm>
          <a:off x="1642015" y="3864109"/>
          <a:ext cx="8333258" cy="123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8" imgW="3174840" imgH="469800" progId="Equation.DSMT4">
                  <p:embed/>
                </p:oleObj>
              </mc:Choice>
              <mc:Fallback>
                <p:oleObj name="Equation" r:id="rId8" imgW="3174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2015" y="3864109"/>
                        <a:ext cx="8333258" cy="1233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7927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21772" y="1952009"/>
                <a:ext cx="7386253" cy="1043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4</m:t>
                          </m:r>
                        </m:den>
                      </m:f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den>
                      </m:f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1772" y="1952009"/>
                <a:ext cx="7386253" cy="10435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15289" y="3047033"/>
                <a:ext cx="7282315" cy="7954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+1</m:t>
                        </m:r>
                      </m:num>
                      <m:den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+2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5289" y="3047033"/>
                <a:ext cx="7282315" cy="795474"/>
              </a:xfrm>
              <a:prstGeom prst="rect">
                <a:avLst/>
              </a:prstGeom>
              <a:blipFill>
                <a:blip r:embed="rId3"/>
                <a:stretch>
                  <a:fillRect l="-1757" b="-92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196852" y="4085925"/>
                <a:ext cx="65239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Sai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vì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𝒙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2400" b="1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𝟒</m:t>
                    </m:r>
                  </m:oMath>
                </a14:m>
                <a:r>
                  <a:rPr lang="en-US" sz="2400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không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thỏa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mãn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điề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kiện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xác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định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852" y="4085925"/>
                <a:ext cx="6523965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401" t="-11842" r="-560" b="-27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1278082" y="4791675"/>
                <a:ext cx="9715499" cy="1125603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ểm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</a:t>
                </a:r>
                <a:r>
                  <a:rPr lang="vi-V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…) </m:t>
                    </m:r>
                  </m:oMath>
                </a14:m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KXĐ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082" y="4791675"/>
                <a:ext cx="9715499" cy="1125603"/>
              </a:xfrm>
              <a:prstGeom prst="roundRect">
                <a:avLst/>
              </a:prstGeom>
              <a:blipFill>
                <a:blip r:embed="rId5"/>
                <a:stretch>
                  <a:fillRect l="-251" r="-251" b="-64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524000" y="-23037"/>
            <a:ext cx="9144000" cy="118919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ay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529615" y="1321612"/>
                <a:ext cx="3246851" cy="54809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15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KXĐ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;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4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9615" y="1321612"/>
                <a:ext cx="3246851" cy="548099"/>
              </a:xfrm>
              <a:prstGeom prst="rect">
                <a:avLst/>
              </a:prstGeom>
              <a:blipFill>
                <a:blip r:embed="rId6"/>
                <a:stretch>
                  <a:fillRect l="-3189" t="-7778" b="-30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Kết quả hình ảnh cho back 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015" y="98287"/>
            <a:ext cx="946549" cy="946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9794696" y="1410243"/>
            <a:ext cx="960988" cy="45946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0027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6" grpId="0" animBg="1"/>
      <p:bldP spid="9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55703" y="336553"/>
            <a:ext cx="816948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T</a:t>
            </a:r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vi-VN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</a:t>
            </a:r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ẠI VẬT</a:t>
            </a:r>
          </a:p>
        </p:txBody>
      </p:sp>
      <p:pic>
        <p:nvPicPr>
          <p:cNvPr id="2050" name="Picture 2" descr="Kết quả hình ảnh cho vượt chướng ngại vật 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67" t="7428" r="11357" b="10534"/>
          <a:stretch/>
        </p:blipFill>
        <p:spPr bwMode="auto">
          <a:xfrm>
            <a:off x="3309259" y="1442065"/>
            <a:ext cx="4606867" cy="4903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38522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0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200590" y="157008"/>
            <a:ext cx="7948190" cy="69668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6884"/>
              </p:ext>
            </p:extLst>
          </p:nvPr>
        </p:nvGraphicFramePr>
        <p:xfrm>
          <a:off x="3312968" y="853693"/>
          <a:ext cx="5799592" cy="1328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2273040" imgH="520560" progId="Equation.DSMT4">
                  <p:embed/>
                </p:oleObj>
              </mc:Choice>
              <mc:Fallback>
                <p:oleObj name="Equation" r:id="rId3" imgW="22730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2968" y="853693"/>
                        <a:ext cx="5799592" cy="1328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29505"/>
              </p:ext>
            </p:extLst>
          </p:nvPr>
        </p:nvGraphicFramePr>
        <p:xfrm>
          <a:off x="3312968" y="2182091"/>
          <a:ext cx="5911165" cy="99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2197080" imgH="368280" progId="Equation.DSMT4">
                  <p:embed/>
                </p:oleObj>
              </mc:Choice>
              <mc:Fallback>
                <p:oleObj name="Equation" r:id="rId5" imgW="2197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2968" y="2182091"/>
                        <a:ext cx="5911165" cy="990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68840" y="3377993"/>
            <a:ext cx="10016835" cy="2246769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800" b="1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vi-VN" sz="2800" b="1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00100" y="3283527"/>
            <a:ext cx="10401300" cy="2732809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02544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200590" y="157008"/>
            <a:ext cx="7948190" cy="69668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65316"/>
              </p:ext>
            </p:extLst>
          </p:nvPr>
        </p:nvGraphicFramePr>
        <p:xfrm>
          <a:off x="2544907" y="853694"/>
          <a:ext cx="5362575" cy="12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2273040" imgH="520560" progId="Equation.DSMT4">
                  <p:embed/>
                </p:oleObj>
              </mc:Choice>
              <mc:Fallback>
                <p:oleObj name="Equation" r:id="rId3" imgW="2273040" imgH="520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4907" y="853694"/>
                        <a:ext cx="5362575" cy="12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10404" y="853693"/>
            <a:ext cx="1649669" cy="52322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u="sng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i="1" u="sng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i="1" u="sng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45529"/>
              </p:ext>
            </p:extLst>
          </p:nvPr>
        </p:nvGraphicFramePr>
        <p:xfrm>
          <a:off x="2544906" y="2169856"/>
          <a:ext cx="5362575" cy="108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2565360" imgH="520560" progId="Equation.DSMT4">
                  <p:embed/>
                </p:oleObj>
              </mc:Choice>
              <mc:Fallback>
                <p:oleObj name="Equation" r:id="rId5" imgW="2565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4906" y="2169856"/>
                        <a:ext cx="5362575" cy="1088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35111"/>
              </p:ext>
            </p:extLst>
          </p:nvPr>
        </p:nvGraphicFramePr>
        <p:xfrm>
          <a:off x="2544905" y="3272246"/>
          <a:ext cx="5461929" cy="1050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2311200" imgH="444240" progId="Equation.DSMT4">
                  <p:embed/>
                </p:oleObj>
              </mc:Choice>
              <mc:Fallback>
                <p:oleObj name="Equation" r:id="rId7" imgW="2311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4905" y="3272246"/>
                        <a:ext cx="5461929" cy="1050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83317"/>
              </p:ext>
            </p:extLst>
          </p:nvPr>
        </p:nvGraphicFramePr>
        <p:xfrm>
          <a:off x="2546493" y="4449835"/>
          <a:ext cx="5460341" cy="983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2679480" imgH="482400" progId="Equation.DSMT4">
                  <p:embed/>
                </p:oleObj>
              </mc:Choice>
              <mc:Fallback>
                <p:oleObj name="Equation" r:id="rId9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6493" y="4449835"/>
                        <a:ext cx="5460341" cy="983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739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http://purl.org/dc/dcmitype/"/>
    <ds:schemaRef ds:uri="http://schemas.microsoft.com/office/2006/documentManagement/types"/>
    <ds:schemaRef ds:uri="http://purl.org/dc/elements/1.1/"/>
    <ds:schemaRef ds:uri="http://purl.org/dc/terms/"/>
    <ds:schemaRef ds:uri="71af3243-3dd4-4a8d-8c0d-dd76da1f02a5"/>
    <ds:schemaRef ds:uri="16c05727-aa75-4e4a-9b5f-8a80a1165891"/>
    <ds:schemaRef ds:uri="http://schemas.microsoft.com/office/infopath/2007/PartnerControl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47</TotalTime>
  <Words>880</Words>
  <Application>Microsoft Office PowerPoint</Application>
  <PresentationFormat>Widescreen</PresentationFormat>
  <Paragraphs>376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57</cp:revision>
  <dcterms:created xsi:type="dcterms:W3CDTF">2021-06-07T13:44:30Z</dcterms:created>
  <dcterms:modified xsi:type="dcterms:W3CDTF">2023-09-28T01:53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